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 snapToGrid="0">
      <p:cViewPr varScale="1">
        <p:scale>
          <a:sx n="70" d="100"/>
          <a:sy n="70" d="100"/>
        </p:scale>
        <p:origin x="71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0843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العنوان والتسمية ال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82685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اقتباس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16181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بطاقة اس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9447602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بطاقة اسم ذات اقتبا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341309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صواب أو خط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099628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2096842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075882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5173575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04577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949809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83990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30632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067516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644424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ar-SA" smtClean="0"/>
              <a:t>انقر فوق الأيقونة لإضافة صورة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091020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72441-1118-404F-B755-D771B4DD32AF}" type="datetimeFigureOut">
              <a:rPr lang="ar-IQ" smtClean="0"/>
              <a:t>19/02/1441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3FE861AF-0452-447F-A4E0-15CBB9671041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351469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1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342900" indent="-3429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ERIMENT 3</a:t>
            </a:r>
            <a:endParaRPr lang="ar-IQ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rtl="0">
              <a:lnSpc>
                <a:spcPct val="115000"/>
              </a:lnSpc>
            </a:pPr>
            <a:r>
              <a:rPr lang="en-US" b="1" i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DENTIFICATION OF PHENOLS</a:t>
            </a:r>
            <a:endParaRPr lang="en-US" sz="1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1804472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59390" y="225551"/>
            <a:ext cx="11541457" cy="1410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b="1" u="sng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cedure: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 about 0.2 gm of the phenol add 1 ml of 30%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lution and 1 ml of chloroform, heat on water bath, and observe the color of the aqueous layer: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جدول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094858"/>
              </p:ext>
            </p:extLst>
          </p:nvPr>
        </p:nvGraphicFramePr>
        <p:xfrm>
          <a:off x="2101755" y="1825626"/>
          <a:ext cx="9048466" cy="4875424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630305">
                  <a:extLst>
                    <a:ext uri="{9D8B030D-6E8A-4147-A177-3AD203B41FA5}">
                      <a16:colId xmlns:a16="http://schemas.microsoft.com/office/drawing/2014/main" val="2178324276"/>
                    </a:ext>
                  </a:extLst>
                </a:gridCol>
                <a:gridCol w="5418161">
                  <a:extLst>
                    <a:ext uri="{9D8B030D-6E8A-4147-A177-3AD203B41FA5}">
                      <a16:colId xmlns:a16="http://schemas.microsoft.com/office/drawing/2014/main" val="1542005723"/>
                    </a:ext>
                  </a:extLst>
                </a:gridCol>
              </a:tblGrid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enol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olors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5357361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en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yellow or no color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4430784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cres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eep orang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5374677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sorcin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d color with a little fluorescenc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9750413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ydroquinon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eep brown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2074062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β-naphth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eep blue that turns to green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1217736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-</a:t>
                      </a: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res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ale orange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5130706"/>
                  </a:ext>
                </a:extLst>
              </a:tr>
              <a:tr h="60942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cresol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yellow</a:t>
                      </a:r>
                      <a:endParaRPr lang="en-US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59121" marR="5912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50551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2465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809766" y="334733"/>
            <a:ext cx="10872717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henols are organic compounds with a hydroxyl group attached directly to an aromatic ring. They have the general formula </a:t>
            </a:r>
            <a:r>
              <a:rPr lang="en-US" sz="32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Ar</a:t>
            </a: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-OH. Examples of them include phenol, hydroquinone, resorcinol,</a:t>
            </a:r>
            <a:r>
              <a:rPr lang="en-US" sz="32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 o</a:t>
            </a: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-cresol, </a:t>
            </a:r>
            <a:r>
              <a:rPr lang="en-US" sz="32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m</a:t>
            </a: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-cresol,</a:t>
            </a:r>
            <a:r>
              <a:rPr lang="en-US" sz="32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 p</a:t>
            </a: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-cresol, </a:t>
            </a:r>
            <a:r>
              <a:rPr lang="en-US" sz="32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β</a:t>
            </a: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-</a:t>
            </a:r>
            <a:r>
              <a:rPr lang="en-US" sz="32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naphthol</a:t>
            </a:r>
            <a:r>
              <a:rPr lang="en-US" sz="32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, and catechol. 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28004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833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Chemical Reactions</a:t>
            </a:r>
            <a:r>
              <a:rPr lang="en-US" dirty="0" smtClean="0"/>
              <a:t>:</a:t>
            </a:r>
            <a:endParaRPr lang="ar-IQ" dirty="0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838199" y="873458"/>
            <a:ext cx="11130887" cy="5303505"/>
          </a:xfrm>
        </p:spPr>
        <p:txBody>
          <a:bodyPr/>
          <a:lstStyle/>
          <a:p>
            <a:pPr algn="l"/>
            <a:r>
              <a:rPr lang="en-US" sz="3600" b="1" dirty="0" smtClean="0"/>
              <a:t>1.  Ferric chloride test</a:t>
            </a:r>
            <a:r>
              <a:rPr lang="en-US" dirty="0" smtClean="0"/>
              <a:t>.</a:t>
            </a:r>
          </a:p>
          <a:p>
            <a:pPr algn="l"/>
            <a:r>
              <a:rPr lang="en-US" dirty="0" smtClean="0"/>
              <a:t>Phenols react with ferric chloride to give colored compounds due to the presence of [-C=C-OH] (enol) group. Indeed this reaction is considered as a test for any compound with enol group </a:t>
            </a:r>
            <a:r>
              <a:rPr lang="ar-IQ" dirty="0" smtClean="0"/>
              <a:t>      </a:t>
            </a:r>
            <a:endParaRPr lang="en-US" dirty="0" smtClean="0"/>
          </a:p>
          <a:p>
            <a:pPr algn="just"/>
            <a:r>
              <a:rPr lang="en-US" dirty="0" smtClean="0"/>
              <a:t>                                                          </a:t>
            </a:r>
          </a:p>
          <a:p>
            <a:pPr algn="l"/>
            <a:endParaRPr lang="en-US" dirty="0" smtClean="0"/>
          </a:p>
          <a:p>
            <a:pPr marL="0" indent="0" algn="l">
              <a:buNone/>
            </a:pPr>
            <a:endParaRPr lang="en-US" dirty="0" smtClean="0"/>
          </a:p>
          <a:p>
            <a:pPr algn="l"/>
            <a:endParaRPr lang="ar-IQ" dirty="0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22933"/>
              </p:ext>
            </p:extLst>
          </p:nvPr>
        </p:nvGraphicFramePr>
        <p:xfrm>
          <a:off x="559558" y="3289110"/>
          <a:ext cx="11409528" cy="315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3" imgW="5233074" imgH="1665220" progId="ChemDraw.Document.6.0">
                  <p:embed/>
                </p:oleObj>
              </mc:Choice>
              <mc:Fallback>
                <p:oleObj name="CS ChemDraw Drawing" r:id="rId3" imgW="5233074" imgH="1665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558" y="3289110"/>
                        <a:ext cx="11409528" cy="3152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768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ستطيل 4"/>
          <p:cNvSpPr/>
          <p:nvPr/>
        </p:nvSpPr>
        <p:spPr>
          <a:xfrm>
            <a:off x="345743" y="278121"/>
            <a:ext cx="11500514" cy="228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50000"/>
              </a:lnSpc>
              <a:spcAft>
                <a:spcPts val="0"/>
              </a:spcAft>
            </a:pPr>
            <a:r>
              <a:rPr lang="en-US" sz="3200" b="1" u="sng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rocedure:</a:t>
            </a:r>
            <a:endParaRPr lang="en-US" sz="2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To a very dilute aqueous solution of phenol or to a few crystals of the solid phenol (0.1 gm) dissolved in water add 1 drop of ferric chloride solution and observe the resulting color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</p:txBody>
      </p:sp>
      <p:graphicFrame>
        <p:nvGraphicFramePr>
          <p:cNvPr id="6" name="جدول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9518676"/>
              </p:ext>
            </p:extLst>
          </p:nvPr>
        </p:nvGraphicFramePr>
        <p:xfrm>
          <a:off x="1583140" y="2743202"/>
          <a:ext cx="8461612" cy="3698543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717872">
                  <a:extLst>
                    <a:ext uri="{9D8B030D-6E8A-4147-A177-3AD203B41FA5}">
                      <a16:colId xmlns:a16="http://schemas.microsoft.com/office/drawing/2014/main" val="859590915"/>
                    </a:ext>
                  </a:extLst>
                </a:gridCol>
                <a:gridCol w="3743740">
                  <a:extLst>
                    <a:ext uri="{9D8B030D-6E8A-4147-A177-3AD203B41FA5}">
                      <a16:colId xmlns:a16="http://schemas.microsoft.com/office/drawing/2014/main" val="1589639339"/>
                    </a:ext>
                  </a:extLst>
                </a:gridCol>
              </a:tblGrid>
              <a:tr h="792545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enol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A6A6A6"/>
                      </a:fgClr>
                      <a:bgClr>
                        <a:srgbClr val="DDDDDD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olor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A6A6A6"/>
                      </a:fgClr>
                      <a:bgClr>
                        <a:srgbClr val="DDDDDD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549292071"/>
                  </a:ext>
                </a:extLst>
              </a:tr>
              <a:tr h="792545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enol, </a:t>
                      </a: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cresol, resorcin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iolet or blu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8230660"/>
                  </a:ext>
                </a:extLst>
              </a:tr>
              <a:tr h="792545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 and </a:t>
                      </a: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cres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greenish blu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2988067"/>
                  </a:ext>
                </a:extLst>
              </a:tr>
              <a:tr h="792545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ydroquinon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deep green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8648441"/>
                  </a:ext>
                </a:extLst>
              </a:tr>
              <a:tr h="528363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β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naphth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special colo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149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8216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413981" y="348380"/>
            <a:ext cx="11391331" cy="1405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In the reaction of hydroquinone with ferric chloride as crystals may separate, and on further addition of ferric chloride solution a yellow solution of </a:t>
            </a:r>
            <a:r>
              <a:rPr lang="en-US" sz="24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-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benzoquinone is produced</a:t>
            </a: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70013"/>
              </p:ext>
            </p:extLst>
          </p:nvPr>
        </p:nvGraphicFramePr>
        <p:xfrm>
          <a:off x="1173707" y="1753829"/>
          <a:ext cx="9389660" cy="489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3" imgW="3301917" imgH="5173547" progId="ChemDraw.Document.6.0">
                  <p:embed/>
                </p:oleObj>
              </mc:Choice>
              <mc:Fallback>
                <p:oleObj name="CS ChemDraw Drawing" r:id="rId3" imgW="3301917" imgH="5173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3707" y="1753829"/>
                        <a:ext cx="9389660" cy="489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1678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509516" y="348381"/>
            <a:ext cx="11350387" cy="143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2.  Bromine water test</a:t>
            </a: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.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  <a:p>
            <a:pPr algn="l" rtl="0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henols are generally highly reactive towards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electrophillic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 reagents and are readily brominated by bromine water. e.g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</p:txBody>
      </p:sp>
      <p:pic>
        <p:nvPicPr>
          <p:cNvPr id="3" name="صورة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6793" y="2047164"/>
            <a:ext cx="5538414" cy="1992573"/>
          </a:xfrm>
          <a:prstGeom prst="rect">
            <a:avLst/>
          </a:prstGeom>
        </p:spPr>
      </p:pic>
      <p:sp>
        <p:nvSpPr>
          <p:cNvPr id="4" name="مستطيل 3"/>
          <p:cNvSpPr/>
          <p:nvPr/>
        </p:nvSpPr>
        <p:spPr>
          <a:xfrm>
            <a:off x="286602" y="4473812"/>
            <a:ext cx="115733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Dissolve or suspend about 0.05 g of the compound in 2 mL of dilute hydrochloric acid and add bromine water drop wise until the bromine color remains. A white precipitate of the bromophenol may form. Solid bromophenol derivatives can be used for the confirmation of the structure of a phenol</a:t>
            </a:r>
            <a:r>
              <a:rPr lang="ar-IQ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lang="ar-IQ" sz="3600" dirty="0"/>
          </a:p>
        </p:txBody>
      </p:sp>
    </p:spTree>
    <p:extLst>
      <p:ext uri="{BB962C8B-B14F-4D97-AF65-F5344CB8AC3E}">
        <p14:creationId xmlns:p14="http://schemas.microsoft.com/office/powerpoint/2010/main" val="16852170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441278" y="392323"/>
            <a:ext cx="11432274" cy="1834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3. </a:t>
            </a:r>
            <a:r>
              <a:rPr lang="en-US" sz="28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hthalein</a:t>
            </a:r>
            <a:r>
              <a:rPr lang="en-US" sz="2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 test.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  <a:p>
            <a:pPr algn="justLow" rtl="0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Many phenols yield </a:t>
            </a:r>
            <a:r>
              <a:rPr lang="en-US" sz="24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hthalein</a:t>
            </a: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 which give special colors in alkaline solutions when reacting with Phthalic anhydride and a little amount of concentrated sulfuric acid. An example is the case with resorcinol: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56193"/>
              </p:ext>
            </p:extLst>
          </p:nvPr>
        </p:nvGraphicFramePr>
        <p:xfrm>
          <a:off x="1473958" y="2347415"/>
          <a:ext cx="9007523" cy="242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6298260" imgH="1825291" progId="ChemDraw.Document.6.0">
                  <p:embed/>
                </p:oleObj>
              </mc:Choice>
              <mc:Fallback>
                <p:oleObj name="CS ChemDraw Drawing" r:id="rId3" imgW="6298260" imgH="1825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3958" y="2347415"/>
                        <a:ext cx="9007523" cy="2429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441279" y="5176688"/>
            <a:ext cx="1117296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fluorescence is because of the oxygen linkage between the two phenolic nuclei (in basic medium)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0920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63856" y="0"/>
            <a:ext cx="11691582" cy="1980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b="1" u="sng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Procedure:  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In a dry test tube put about 0.1 gm of the compound and an equal amount of Phthalic anhydride or Phthalic acid, mix well, and add 1-2 drops of conc. H</a:t>
            </a:r>
            <a:r>
              <a:rPr lang="en-US" sz="2000" baseline="-25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2</a:t>
            </a:r>
            <a:r>
              <a:rPr lang="en-US" sz="2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SO</a:t>
            </a:r>
            <a:r>
              <a:rPr lang="en-US" sz="2000" baseline="-25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4</a:t>
            </a:r>
            <a:r>
              <a:rPr lang="en-US" sz="2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+mj-cs"/>
              </a:rPr>
              <a:t>. Heat on a direct flame for 1 minute until the crystals of the mixture melts. Then cool the test tube and add excess of 10% sodium hydroxide solution. Results should be as follows: 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</a:rPr>
              <a:t>If the resultant color is not so clear you can dilute with water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+mj-cs"/>
            </a:endParaRPr>
          </a:p>
        </p:txBody>
      </p:sp>
      <p:graphicFrame>
        <p:nvGraphicFramePr>
          <p:cNvPr id="3" name="جدول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469721"/>
              </p:ext>
            </p:extLst>
          </p:nvPr>
        </p:nvGraphicFramePr>
        <p:xfrm>
          <a:off x="1651379" y="2129051"/>
          <a:ext cx="8993875" cy="4321877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698432">
                  <a:extLst>
                    <a:ext uri="{9D8B030D-6E8A-4147-A177-3AD203B41FA5}">
                      <a16:colId xmlns:a16="http://schemas.microsoft.com/office/drawing/2014/main" val="1312497866"/>
                    </a:ext>
                  </a:extLst>
                </a:gridCol>
                <a:gridCol w="6295443">
                  <a:extLst>
                    <a:ext uri="{9D8B030D-6E8A-4147-A177-3AD203B41FA5}">
                      <a16:colId xmlns:a16="http://schemas.microsoft.com/office/drawing/2014/main" val="866564333"/>
                    </a:ext>
                  </a:extLst>
                </a:gridCol>
              </a:tblGrid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enol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olor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4830385"/>
                  </a:ext>
                </a:extLst>
              </a:tr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β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naphth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ery pale green with slight fluorescenc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1205943"/>
                  </a:ext>
                </a:extLst>
              </a:tr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hen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d to pin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4345897"/>
                  </a:ext>
                </a:extLst>
              </a:tr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cres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d – viole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2253170"/>
                  </a:ext>
                </a:extLst>
              </a:tr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-cres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blue to pink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5300227"/>
                  </a:ext>
                </a:extLst>
              </a:tr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Resorcino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ale red color with green fluorescenc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8886647"/>
                  </a:ext>
                </a:extLst>
              </a:tr>
              <a:tr h="584266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ydroquinon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iodine colo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567" marR="6756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4266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2824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577755" y="402972"/>
            <a:ext cx="11514161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emer</a:t>
            </a:r>
            <a:r>
              <a:rPr lang="en-US" sz="2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</a:t>
            </a:r>
            <a:r>
              <a:rPr lang="en-US" sz="2800" b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emann</a:t>
            </a:r>
            <a:r>
              <a:rPr lang="en-US" sz="2800" b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eaction</a:t>
            </a: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eatment of phenol with chloroform and aqueous sodium hydroxide solution introduces an aldehyde group (-CHO) into the aromatic ring at the </a:t>
            </a:r>
            <a:r>
              <a:rPr lang="en-US" sz="2800" i="1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rtho</a:t>
            </a:r>
            <a:r>
              <a:rPr lang="en-US" sz="28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r </a:t>
            </a:r>
            <a:r>
              <a:rPr lang="en-US" sz="2800" i="1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ra</a:t>
            </a:r>
            <a:r>
              <a: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positions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صورة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502" y="2913064"/>
            <a:ext cx="8262665" cy="325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026839"/>
      </p:ext>
    </p:extLst>
  </p:cSld>
  <p:clrMapOvr>
    <a:masterClrMapping/>
  </p:clrMapOvr>
</p:sld>
</file>

<file path=ppt/theme/theme1.xml><?xml version="1.0" encoding="utf-8"?>
<a:theme xmlns:a="http://schemas.openxmlformats.org/drawingml/2006/main" name="ربطة">
  <a:themeElements>
    <a:clrScheme name="ربطة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ربطة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ربطة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0</TotalTime>
  <Words>453</Words>
  <Application>Microsoft Office PowerPoint</Application>
  <PresentationFormat>شاشة عريضة</PresentationFormat>
  <Paragraphs>122</Paragraphs>
  <Slides>10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5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Gothic</vt:lpstr>
      <vt:lpstr>Tahoma</vt:lpstr>
      <vt:lpstr>Wingdings 3</vt:lpstr>
      <vt:lpstr>ربطة</vt:lpstr>
      <vt:lpstr>CS ChemDraw Drawing</vt:lpstr>
      <vt:lpstr>EXPERIMENT 3</vt:lpstr>
      <vt:lpstr>عرض تقديمي في PowerPoint</vt:lpstr>
      <vt:lpstr>Chemical Reactions: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3</dc:title>
  <dc:creator>lenovo</dc:creator>
  <cp:lastModifiedBy>lenovo</cp:lastModifiedBy>
  <cp:revision>5</cp:revision>
  <dcterms:created xsi:type="dcterms:W3CDTF">2019-10-18T11:25:02Z</dcterms:created>
  <dcterms:modified xsi:type="dcterms:W3CDTF">2019-10-18T11:45:44Z</dcterms:modified>
</cp:coreProperties>
</file>